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1pt;height:13.8pt" o:ole="">
            <v:imagedata r:id="rId9" o:title=""/>
          </v:shape>
          <o:OLEObject Type="Embed" ProgID="Equation.DSMT4" ShapeID="_x0000_i1027" DrawAspect="Content" ObjectID="_1558637930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8" type="#_x0000_t75" style="width:16.15pt;height:13.8pt" o:ole="">
            <v:imagedata r:id="rId11" o:title=""/>
          </v:shape>
          <o:OLEObject Type="Embed" ProgID="Equation.DSMT4" ShapeID="_x0000_i1028" DrawAspect="Content" ObjectID="_1558637931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80" type="#_x0000_t75" style="width:13.25pt;height:10.95pt" o:ole="">
            <v:imagedata r:id="rId13" o:title=""/>
          </v:shape>
          <o:OLEObject Type="Embed" ProgID="Equation.DSMT4" ShapeID="_x0000_i1080" DrawAspect="Content" ObjectID="_1558637932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e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 w:hint="eastAsia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35" type="#_x0000_t75" style="width:48.4pt;height:50.7pt" o:ole="">
            <v:imagedata r:id="rId15" o:title=""/>
          </v:shape>
          <o:OLEObject Type="Embed" ProgID="Equation.DSMT4" ShapeID="_x0000_i1035" DrawAspect="Content" ObjectID="_1558637933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>
        <w:rPr>
          <w:rFonts w:ascii="Times New Roman" w:hAnsi="Times New Roman" w:cs="Times New Roman"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76" type="#_x0000_t75" style="width:146.3pt;height:25.9pt" o:ole="">
            <v:imagedata r:id="rId17" o:title=""/>
          </v:shape>
          <o:OLEObject Type="Embed" ProgID="Equation.DSMT4" ShapeID="_x0000_i1076" DrawAspect="Content" ObjectID="_1558637934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</w:t>
      </w:r>
      <w:r w:rsidR="00C01DDC">
        <w:rPr>
          <w:rFonts w:ascii="Times New Roman" w:hAnsi="Times New Roman" w:cs="Times New Roman"/>
          <w:sz w:val="20"/>
          <w:szCs w:val="20"/>
        </w:rPr>
        <w:t xml:space="preserve">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88" type="#_x0000_t75" style="width:10.95pt;height:10.95pt" o:ole="">
            <v:imagedata r:id="rId19" o:title=""/>
          </v:shape>
          <o:OLEObject Type="Embed" ProgID="Equation.DSMT4" ShapeID="_x0000_i1088" DrawAspect="Content" ObjectID="_1558637935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90" type="#_x0000_t75" style="width:43.2pt;height:14.4pt" o:ole="">
            <v:imagedata r:id="rId21" o:title=""/>
          </v:shape>
          <o:OLEObject Type="Embed" ProgID="Equation.DSMT4" ShapeID="_x0000_i1090" DrawAspect="Content" ObjectID="_1558637936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151" type="#_x0000_t75" style="width:134.2pt;height:23.05pt" o:ole="">
            <v:imagedata r:id="rId23" o:title=""/>
          </v:shape>
          <o:OLEObject Type="Embed" ProgID="Equation.DSMT4" ShapeID="_x0000_i1151" DrawAspect="Content" ObjectID="_1558637937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164" type="#_x0000_t75" style="width:27.05pt;height:10.35pt" o:ole="">
            <v:imagedata r:id="rId26" o:title=""/>
          </v:shape>
          <o:OLEObject Type="Embed" ProgID="Equation.DSMT4" ShapeID="_x0000_i1164" DrawAspect="Content" ObjectID="_1558637938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169" type="#_x0000_t75" style="width:21.9pt;height:13.25pt" o:ole="">
            <v:imagedata r:id="rId28" o:title=""/>
          </v:shape>
          <o:OLEObject Type="Embed" ProgID="Equation.DSMT4" ShapeID="_x0000_i1169" DrawAspect="Content" ObjectID="_1558637939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3469BEE2" w:rsidR="00251D8F" w:rsidRDefault="00E23336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440" w:dyaOrig="740" w14:anchorId="2C573FEA">
          <v:shape id="_x0000_i1175" type="#_x0000_t75" style="width:172.2pt;height:36.85pt" o:ole="">
            <v:imagedata r:id="rId30" o:title=""/>
          </v:shape>
          <o:OLEObject Type="Embed" ProgID="Equation.DSMT4" ShapeID="_x0000_i1175" DrawAspect="Content" ObjectID="_1558637940" r:id="rId31"/>
        </w:object>
      </w:r>
      <w:r w:rsidR="00A145BE">
        <w:rPr>
          <w:rFonts w:ascii="Times New Roman" w:hAnsi="Times New Roman" w:cs="Times New Roman"/>
          <w:sz w:val="20"/>
          <w:szCs w:val="20"/>
        </w:rPr>
        <w:t xml:space="preserve">     (4)</w:t>
      </w:r>
    </w:p>
    <w:p w14:paraId="4938B865" w14:textId="4A6B570B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P1 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212" type="#_x0000_t75" style="width:51.25pt;height:16.15pt" o:ole="">
            <v:imagedata r:id="rId32" o:title=""/>
          </v:shape>
          <o:OLEObject Type="Embed" ProgID="Equation.DSMT4" ShapeID="_x0000_i1212" DrawAspect="Content" ObjectID="_1558637941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195" type="#_x0000_t75" style="width:24.2pt;height:13.8pt" o:ole="">
            <v:imagedata r:id="rId34" o:title=""/>
          </v:shape>
          <o:OLEObject Type="Embed" ProgID="Equation.DSMT4" ShapeID="_x0000_i1195" DrawAspect="Content" ObjectID="_1558637942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196" type="#_x0000_t75" style="width:51.85pt;height:16.15pt" o:ole="">
            <v:imagedata r:id="rId36" o:title=""/>
          </v:shape>
          <o:OLEObject Type="Embed" ProgID="Equation.DSMT4" ShapeID="_x0000_i1196" DrawAspect="Content" ObjectID="_1558637943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199" type="#_x0000_t75" style="width:21.9pt;height:13.8pt" o:ole="">
            <v:imagedata r:id="rId38" o:title=""/>
          </v:shape>
          <o:OLEObject Type="Embed" ProgID="Equation.DSMT4" ShapeID="_x0000_i1199" DrawAspect="Content" ObjectID="_1558637944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200" type="#_x0000_t75" style="width:31.1pt;height:16.15pt" o:ole="">
            <v:imagedata r:id="rId40" o:title=""/>
          </v:shape>
          <o:OLEObject Type="Embed" ProgID="Equation.DSMT4" ShapeID="_x0000_i1200" DrawAspect="Content" ObjectID="_1558637945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IK 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248" type="#_x0000_t75" style="width:63.95pt;height:16.15pt" o:ole="">
            <v:imagedata r:id="rId42" o:title=""/>
          </v:shape>
          <o:OLEObject Type="Embed" ProgID="Equation.DSMT4" ShapeID="_x0000_i1248" DrawAspect="Content" ObjectID="_1558637946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515728B9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</w:t>
      </w:r>
      <w:bookmarkStart w:id="0" w:name="_GoBack"/>
      <w:bookmarkEnd w:id="0"/>
      <w:r>
        <w:rPr>
          <w:rFonts w:ascii="Times New Roman" w:hAnsi="Times New Roman" w:cs="Times New Roman"/>
          <w:sz w:val="20"/>
          <w:szCs w:val="20"/>
        </w:rPr>
        <w:t xml:space="preserve">ation and, thus, </w:t>
      </w:r>
    </w:p>
    <w:p w14:paraId="3E84AE1C" w14:textId="1D05BF0E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7F315D" w14:textId="06B61182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1CA52F0" w14:textId="62A67697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7206AC1" w14:textId="7AB1C63E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10F36EE" w14:textId="5B92A2D0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37CF1B0" w14:textId="6C803087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D2AF25" w14:textId="347F829F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AC2E4FB" w14:textId="77777777" w:rsidR="006A3057" w:rsidRDefault="006A305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BE13C57" w14:textId="01F22DF7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2DA0963" w14:textId="165447D6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A54A5CC" w14:textId="4853EEA8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41825935">
            <wp:extent cx="2959100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0813EC84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A8EFD3" w14:textId="646C2674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69B92C38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FE25C7F" w14:textId="77777777" w:rsidR="0003428F" w:rsidRDefault="000342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70E3922" w14:textId="4FFE0386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EDA11E1" w14:textId="024DE7C1" w:rsidR="00251D8F" w:rsidRDefault="00251D8F" w:rsidP="0003428F">
      <w:pPr>
        <w:rPr>
          <w:rFonts w:ascii="Times New Roman" w:hAnsi="Times New Roman" w:cs="Times New Roman"/>
          <w:sz w:val="20"/>
          <w:szCs w:val="20"/>
        </w:rPr>
      </w:pPr>
    </w:p>
    <w:p w14:paraId="48B0DBF1" w14:textId="61A066BB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920CCB" w14:textId="46E8F6DB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2531CCD" w14:textId="2981DB2B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lastRenderedPageBreak/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220630" w:rsidRDefault="00220630" w:rsidP="003A31CD">
      <w:r>
        <w:separator/>
      </w:r>
    </w:p>
  </w:endnote>
  <w:endnote w:type="continuationSeparator" w:id="0">
    <w:p w14:paraId="0CA68FE8" w14:textId="77777777" w:rsidR="00220630" w:rsidRDefault="00220630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220630" w:rsidRDefault="00220630" w:rsidP="003A31CD">
      <w:r>
        <w:separator/>
      </w:r>
    </w:p>
  </w:footnote>
  <w:footnote w:type="continuationSeparator" w:id="0">
    <w:p w14:paraId="1B8658D0" w14:textId="77777777" w:rsidR="00220630" w:rsidRDefault="00220630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17FED"/>
    <w:rsid w:val="00020A48"/>
    <w:rsid w:val="00021BBB"/>
    <w:rsid w:val="00022996"/>
    <w:rsid w:val="00025861"/>
    <w:rsid w:val="00027959"/>
    <w:rsid w:val="0003140D"/>
    <w:rsid w:val="000320AD"/>
    <w:rsid w:val="0003428F"/>
    <w:rsid w:val="00036B80"/>
    <w:rsid w:val="00041B88"/>
    <w:rsid w:val="00041E26"/>
    <w:rsid w:val="00045CDA"/>
    <w:rsid w:val="000463F8"/>
    <w:rsid w:val="00050BFE"/>
    <w:rsid w:val="00050C53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3353"/>
    <w:rsid w:val="000854E9"/>
    <w:rsid w:val="00086BDD"/>
    <w:rsid w:val="00092044"/>
    <w:rsid w:val="00095B80"/>
    <w:rsid w:val="0009634F"/>
    <w:rsid w:val="00097CFF"/>
    <w:rsid w:val="000A05D6"/>
    <w:rsid w:val="000A3537"/>
    <w:rsid w:val="000A5F32"/>
    <w:rsid w:val="000A6574"/>
    <w:rsid w:val="000B0672"/>
    <w:rsid w:val="000B092C"/>
    <w:rsid w:val="000B4F96"/>
    <w:rsid w:val="000B65D4"/>
    <w:rsid w:val="000C05DF"/>
    <w:rsid w:val="000C2079"/>
    <w:rsid w:val="000C21C6"/>
    <w:rsid w:val="000C2A33"/>
    <w:rsid w:val="000C5E74"/>
    <w:rsid w:val="000D1910"/>
    <w:rsid w:val="000D384F"/>
    <w:rsid w:val="000D497F"/>
    <w:rsid w:val="000E36B7"/>
    <w:rsid w:val="000E5F15"/>
    <w:rsid w:val="000E745F"/>
    <w:rsid w:val="000F0724"/>
    <w:rsid w:val="000F2B55"/>
    <w:rsid w:val="000F7BED"/>
    <w:rsid w:val="00102638"/>
    <w:rsid w:val="00106A3A"/>
    <w:rsid w:val="00107D15"/>
    <w:rsid w:val="00110EB9"/>
    <w:rsid w:val="00112796"/>
    <w:rsid w:val="0011344B"/>
    <w:rsid w:val="001156AB"/>
    <w:rsid w:val="001201E1"/>
    <w:rsid w:val="00127924"/>
    <w:rsid w:val="00130421"/>
    <w:rsid w:val="0013127D"/>
    <w:rsid w:val="001356D8"/>
    <w:rsid w:val="00135EC7"/>
    <w:rsid w:val="00141CE0"/>
    <w:rsid w:val="001444CC"/>
    <w:rsid w:val="00145636"/>
    <w:rsid w:val="00152EA0"/>
    <w:rsid w:val="001535E3"/>
    <w:rsid w:val="00155D9B"/>
    <w:rsid w:val="00164987"/>
    <w:rsid w:val="001654F1"/>
    <w:rsid w:val="00173DE6"/>
    <w:rsid w:val="001764C7"/>
    <w:rsid w:val="001821C7"/>
    <w:rsid w:val="001873F0"/>
    <w:rsid w:val="00191D02"/>
    <w:rsid w:val="00195D6E"/>
    <w:rsid w:val="001A1CC6"/>
    <w:rsid w:val="001A225B"/>
    <w:rsid w:val="001A411C"/>
    <w:rsid w:val="001A5701"/>
    <w:rsid w:val="001A7608"/>
    <w:rsid w:val="001B0895"/>
    <w:rsid w:val="001B1DF7"/>
    <w:rsid w:val="001B3BB8"/>
    <w:rsid w:val="001B405A"/>
    <w:rsid w:val="001B4939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7AA9"/>
    <w:rsid w:val="001E0CEC"/>
    <w:rsid w:val="001E64E1"/>
    <w:rsid w:val="001F04A2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710D1"/>
    <w:rsid w:val="002754CA"/>
    <w:rsid w:val="0028073F"/>
    <w:rsid w:val="00280850"/>
    <w:rsid w:val="00280A47"/>
    <w:rsid w:val="00281779"/>
    <w:rsid w:val="00283B4A"/>
    <w:rsid w:val="0028473D"/>
    <w:rsid w:val="0028767C"/>
    <w:rsid w:val="00287A56"/>
    <w:rsid w:val="0029132B"/>
    <w:rsid w:val="00291DBB"/>
    <w:rsid w:val="00292C57"/>
    <w:rsid w:val="00296D59"/>
    <w:rsid w:val="002A7F79"/>
    <w:rsid w:val="002B77BE"/>
    <w:rsid w:val="002D2AFE"/>
    <w:rsid w:val="002D4BF5"/>
    <w:rsid w:val="002D650E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64E3"/>
    <w:rsid w:val="003065ED"/>
    <w:rsid w:val="00317B3D"/>
    <w:rsid w:val="003217C6"/>
    <w:rsid w:val="00323948"/>
    <w:rsid w:val="00324EAA"/>
    <w:rsid w:val="00325710"/>
    <w:rsid w:val="003325AB"/>
    <w:rsid w:val="00332F7F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B8D"/>
    <w:rsid w:val="0038087A"/>
    <w:rsid w:val="00383913"/>
    <w:rsid w:val="003873AB"/>
    <w:rsid w:val="00390257"/>
    <w:rsid w:val="00391266"/>
    <w:rsid w:val="00392C2B"/>
    <w:rsid w:val="003943C0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10A8"/>
    <w:rsid w:val="003D44C3"/>
    <w:rsid w:val="003D7981"/>
    <w:rsid w:val="003E1951"/>
    <w:rsid w:val="003E4C17"/>
    <w:rsid w:val="003E679B"/>
    <w:rsid w:val="003E710D"/>
    <w:rsid w:val="003F015F"/>
    <w:rsid w:val="003F30C5"/>
    <w:rsid w:val="003F4737"/>
    <w:rsid w:val="00400089"/>
    <w:rsid w:val="004019B3"/>
    <w:rsid w:val="00402391"/>
    <w:rsid w:val="00402972"/>
    <w:rsid w:val="004041E2"/>
    <w:rsid w:val="00410044"/>
    <w:rsid w:val="004128D8"/>
    <w:rsid w:val="00417981"/>
    <w:rsid w:val="004206A5"/>
    <w:rsid w:val="00421526"/>
    <w:rsid w:val="00423492"/>
    <w:rsid w:val="00424F55"/>
    <w:rsid w:val="00427309"/>
    <w:rsid w:val="0042765E"/>
    <w:rsid w:val="00427E6C"/>
    <w:rsid w:val="00434830"/>
    <w:rsid w:val="00434F07"/>
    <w:rsid w:val="0043643C"/>
    <w:rsid w:val="004411E6"/>
    <w:rsid w:val="00442D1D"/>
    <w:rsid w:val="00445AFE"/>
    <w:rsid w:val="00447730"/>
    <w:rsid w:val="0045175E"/>
    <w:rsid w:val="004538EF"/>
    <w:rsid w:val="00457920"/>
    <w:rsid w:val="00462E0C"/>
    <w:rsid w:val="0046471F"/>
    <w:rsid w:val="00464B2F"/>
    <w:rsid w:val="004705EE"/>
    <w:rsid w:val="00470915"/>
    <w:rsid w:val="00473B0C"/>
    <w:rsid w:val="004802EF"/>
    <w:rsid w:val="004819A8"/>
    <w:rsid w:val="0048680E"/>
    <w:rsid w:val="004954C5"/>
    <w:rsid w:val="004A7E08"/>
    <w:rsid w:val="004B10AE"/>
    <w:rsid w:val="004B4614"/>
    <w:rsid w:val="004B7126"/>
    <w:rsid w:val="004B7300"/>
    <w:rsid w:val="004B7F8D"/>
    <w:rsid w:val="004C6BB0"/>
    <w:rsid w:val="004C7D93"/>
    <w:rsid w:val="004D2D89"/>
    <w:rsid w:val="004D40EF"/>
    <w:rsid w:val="004D690C"/>
    <w:rsid w:val="004E13B2"/>
    <w:rsid w:val="004E1D02"/>
    <w:rsid w:val="004E3287"/>
    <w:rsid w:val="004E3C38"/>
    <w:rsid w:val="004E4A99"/>
    <w:rsid w:val="004E63BB"/>
    <w:rsid w:val="004F5CD6"/>
    <w:rsid w:val="004F5DD1"/>
    <w:rsid w:val="004F5F13"/>
    <w:rsid w:val="004F6171"/>
    <w:rsid w:val="004F75CD"/>
    <w:rsid w:val="00505269"/>
    <w:rsid w:val="00511C2D"/>
    <w:rsid w:val="005218A9"/>
    <w:rsid w:val="00521FE7"/>
    <w:rsid w:val="00523B24"/>
    <w:rsid w:val="00524DFA"/>
    <w:rsid w:val="00525FFB"/>
    <w:rsid w:val="00530213"/>
    <w:rsid w:val="00530E9B"/>
    <w:rsid w:val="0053196F"/>
    <w:rsid w:val="00535A5D"/>
    <w:rsid w:val="00536E94"/>
    <w:rsid w:val="005379F3"/>
    <w:rsid w:val="005409AA"/>
    <w:rsid w:val="005413BE"/>
    <w:rsid w:val="00542337"/>
    <w:rsid w:val="00544A8B"/>
    <w:rsid w:val="00551410"/>
    <w:rsid w:val="00553653"/>
    <w:rsid w:val="00556074"/>
    <w:rsid w:val="00557D1D"/>
    <w:rsid w:val="005607CC"/>
    <w:rsid w:val="005615FA"/>
    <w:rsid w:val="00564158"/>
    <w:rsid w:val="00572A09"/>
    <w:rsid w:val="00573926"/>
    <w:rsid w:val="00573D9A"/>
    <w:rsid w:val="00575BA8"/>
    <w:rsid w:val="00585574"/>
    <w:rsid w:val="0059119A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3D9B"/>
    <w:rsid w:val="005B5666"/>
    <w:rsid w:val="005B6A85"/>
    <w:rsid w:val="005C0E07"/>
    <w:rsid w:val="005C0FCE"/>
    <w:rsid w:val="005D3640"/>
    <w:rsid w:val="005D483E"/>
    <w:rsid w:val="005D6EAB"/>
    <w:rsid w:val="005E2367"/>
    <w:rsid w:val="005E5C24"/>
    <w:rsid w:val="005E7A9B"/>
    <w:rsid w:val="005E7C7D"/>
    <w:rsid w:val="005E7CA4"/>
    <w:rsid w:val="005F3EFF"/>
    <w:rsid w:val="00604141"/>
    <w:rsid w:val="006076F9"/>
    <w:rsid w:val="006126F4"/>
    <w:rsid w:val="006226A2"/>
    <w:rsid w:val="00631A3B"/>
    <w:rsid w:val="00632282"/>
    <w:rsid w:val="00633BEF"/>
    <w:rsid w:val="0063673A"/>
    <w:rsid w:val="0063678E"/>
    <w:rsid w:val="00645C1B"/>
    <w:rsid w:val="00647199"/>
    <w:rsid w:val="00647644"/>
    <w:rsid w:val="00653311"/>
    <w:rsid w:val="0065406F"/>
    <w:rsid w:val="00660782"/>
    <w:rsid w:val="00664170"/>
    <w:rsid w:val="00667F9F"/>
    <w:rsid w:val="0067449B"/>
    <w:rsid w:val="00675C14"/>
    <w:rsid w:val="0067607F"/>
    <w:rsid w:val="00683DB6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B15D7"/>
    <w:rsid w:val="006B3F1C"/>
    <w:rsid w:val="006B643F"/>
    <w:rsid w:val="006B7A73"/>
    <w:rsid w:val="006C23DC"/>
    <w:rsid w:val="006C30D7"/>
    <w:rsid w:val="006C44BF"/>
    <w:rsid w:val="006D333C"/>
    <w:rsid w:val="006D4126"/>
    <w:rsid w:val="006D4C30"/>
    <w:rsid w:val="006D6F10"/>
    <w:rsid w:val="006D7BC6"/>
    <w:rsid w:val="006E0615"/>
    <w:rsid w:val="006E1B4E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40506"/>
    <w:rsid w:val="007418FB"/>
    <w:rsid w:val="00741F6E"/>
    <w:rsid w:val="007472CA"/>
    <w:rsid w:val="00755802"/>
    <w:rsid w:val="00766D8C"/>
    <w:rsid w:val="00770764"/>
    <w:rsid w:val="00771737"/>
    <w:rsid w:val="0077199D"/>
    <w:rsid w:val="007749F2"/>
    <w:rsid w:val="00780C0F"/>
    <w:rsid w:val="0078402A"/>
    <w:rsid w:val="00787B05"/>
    <w:rsid w:val="0079143C"/>
    <w:rsid w:val="007934B8"/>
    <w:rsid w:val="00793B01"/>
    <w:rsid w:val="0079745C"/>
    <w:rsid w:val="007A02FE"/>
    <w:rsid w:val="007A788A"/>
    <w:rsid w:val="007B2048"/>
    <w:rsid w:val="007C3920"/>
    <w:rsid w:val="007C3CF5"/>
    <w:rsid w:val="007C3F7A"/>
    <w:rsid w:val="007C4610"/>
    <w:rsid w:val="007C6294"/>
    <w:rsid w:val="007C75B8"/>
    <w:rsid w:val="007C7C66"/>
    <w:rsid w:val="007D10A3"/>
    <w:rsid w:val="007D1AF8"/>
    <w:rsid w:val="007D320F"/>
    <w:rsid w:val="007D4B14"/>
    <w:rsid w:val="007D596E"/>
    <w:rsid w:val="007E2DD7"/>
    <w:rsid w:val="007E2F27"/>
    <w:rsid w:val="007E322E"/>
    <w:rsid w:val="007E49E1"/>
    <w:rsid w:val="007F31E0"/>
    <w:rsid w:val="007F3BEF"/>
    <w:rsid w:val="007F58DD"/>
    <w:rsid w:val="008105E3"/>
    <w:rsid w:val="008107C0"/>
    <w:rsid w:val="00813436"/>
    <w:rsid w:val="00814A30"/>
    <w:rsid w:val="00817D27"/>
    <w:rsid w:val="00822A34"/>
    <w:rsid w:val="0082379B"/>
    <w:rsid w:val="00827204"/>
    <w:rsid w:val="0082785B"/>
    <w:rsid w:val="00832295"/>
    <w:rsid w:val="00833907"/>
    <w:rsid w:val="00835F9A"/>
    <w:rsid w:val="008444E7"/>
    <w:rsid w:val="00860618"/>
    <w:rsid w:val="0086216E"/>
    <w:rsid w:val="008679FF"/>
    <w:rsid w:val="00872B77"/>
    <w:rsid w:val="00875DE7"/>
    <w:rsid w:val="00876F47"/>
    <w:rsid w:val="0088194D"/>
    <w:rsid w:val="00886394"/>
    <w:rsid w:val="00894480"/>
    <w:rsid w:val="00896C92"/>
    <w:rsid w:val="008A02FF"/>
    <w:rsid w:val="008A0EF4"/>
    <w:rsid w:val="008A2C64"/>
    <w:rsid w:val="008A402E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5E18"/>
    <w:rsid w:val="008C75AD"/>
    <w:rsid w:val="008C7C58"/>
    <w:rsid w:val="008D1ACF"/>
    <w:rsid w:val="008E49C2"/>
    <w:rsid w:val="008E6C7B"/>
    <w:rsid w:val="008F02F4"/>
    <w:rsid w:val="008F05DA"/>
    <w:rsid w:val="008F4FDF"/>
    <w:rsid w:val="008F527D"/>
    <w:rsid w:val="008F5BA9"/>
    <w:rsid w:val="008F66BE"/>
    <w:rsid w:val="008F7453"/>
    <w:rsid w:val="009070F2"/>
    <w:rsid w:val="00911084"/>
    <w:rsid w:val="00922A43"/>
    <w:rsid w:val="00926B7D"/>
    <w:rsid w:val="0092776D"/>
    <w:rsid w:val="009333E1"/>
    <w:rsid w:val="00934A74"/>
    <w:rsid w:val="00936A14"/>
    <w:rsid w:val="00943062"/>
    <w:rsid w:val="00943C08"/>
    <w:rsid w:val="00951568"/>
    <w:rsid w:val="00952C69"/>
    <w:rsid w:val="00956B07"/>
    <w:rsid w:val="009612B1"/>
    <w:rsid w:val="00961389"/>
    <w:rsid w:val="00964181"/>
    <w:rsid w:val="009733DB"/>
    <w:rsid w:val="00974E01"/>
    <w:rsid w:val="0097609D"/>
    <w:rsid w:val="0097637A"/>
    <w:rsid w:val="009834C7"/>
    <w:rsid w:val="00983993"/>
    <w:rsid w:val="00983FE2"/>
    <w:rsid w:val="0098576C"/>
    <w:rsid w:val="00991A90"/>
    <w:rsid w:val="009923B1"/>
    <w:rsid w:val="00992F2D"/>
    <w:rsid w:val="0099335C"/>
    <w:rsid w:val="00993A67"/>
    <w:rsid w:val="00993B05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7A39"/>
    <w:rsid w:val="009D1B53"/>
    <w:rsid w:val="009D380E"/>
    <w:rsid w:val="009D3DB2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AD1"/>
    <w:rsid w:val="00A0413A"/>
    <w:rsid w:val="00A05885"/>
    <w:rsid w:val="00A10119"/>
    <w:rsid w:val="00A145BE"/>
    <w:rsid w:val="00A1517E"/>
    <w:rsid w:val="00A1721D"/>
    <w:rsid w:val="00A201B4"/>
    <w:rsid w:val="00A213EE"/>
    <w:rsid w:val="00A223E4"/>
    <w:rsid w:val="00A22E23"/>
    <w:rsid w:val="00A24E52"/>
    <w:rsid w:val="00A326E5"/>
    <w:rsid w:val="00A415D0"/>
    <w:rsid w:val="00A4294F"/>
    <w:rsid w:val="00A43365"/>
    <w:rsid w:val="00A53A71"/>
    <w:rsid w:val="00A60995"/>
    <w:rsid w:val="00A639C4"/>
    <w:rsid w:val="00A7581D"/>
    <w:rsid w:val="00A764BE"/>
    <w:rsid w:val="00A772E5"/>
    <w:rsid w:val="00A8088C"/>
    <w:rsid w:val="00A839D6"/>
    <w:rsid w:val="00A83C68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5867"/>
    <w:rsid w:val="00AB70AB"/>
    <w:rsid w:val="00AC0079"/>
    <w:rsid w:val="00AC02D7"/>
    <w:rsid w:val="00AC0F6F"/>
    <w:rsid w:val="00AC1369"/>
    <w:rsid w:val="00AC2B2D"/>
    <w:rsid w:val="00AD343D"/>
    <w:rsid w:val="00AD6873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D56"/>
    <w:rsid w:val="00B23D88"/>
    <w:rsid w:val="00B24676"/>
    <w:rsid w:val="00B30635"/>
    <w:rsid w:val="00B320C7"/>
    <w:rsid w:val="00B33D9F"/>
    <w:rsid w:val="00B3402C"/>
    <w:rsid w:val="00B37810"/>
    <w:rsid w:val="00B415E1"/>
    <w:rsid w:val="00B41683"/>
    <w:rsid w:val="00B44DA0"/>
    <w:rsid w:val="00B500B2"/>
    <w:rsid w:val="00B53415"/>
    <w:rsid w:val="00B56C15"/>
    <w:rsid w:val="00B576EF"/>
    <w:rsid w:val="00B621F2"/>
    <w:rsid w:val="00B657B6"/>
    <w:rsid w:val="00B67086"/>
    <w:rsid w:val="00B71579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A526C"/>
    <w:rsid w:val="00BA53C9"/>
    <w:rsid w:val="00BA55CE"/>
    <w:rsid w:val="00BA6A2E"/>
    <w:rsid w:val="00BB1378"/>
    <w:rsid w:val="00BB314C"/>
    <w:rsid w:val="00BB631A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6C73"/>
    <w:rsid w:val="00C06D55"/>
    <w:rsid w:val="00C1198B"/>
    <w:rsid w:val="00C12766"/>
    <w:rsid w:val="00C1550C"/>
    <w:rsid w:val="00C15A19"/>
    <w:rsid w:val="00C24305"/>
    <w:rsid w:val="00C24E3E"/>
    <w:rsid w:val="00C25F06"/>
    <w:rsid w:val="00C26B17"/>
    <w:rsid w:val="00C321E1"/>
    <w:rsid w:val="00C32605"/>
    <w:rsid w:val="00C32E77"/>
    <w:rsid w:val="00C408A1"/>
    <w:rsid w:val="00C45E4E"/>
    <w:rsid w:val="00C46260"/>
    <w:rsid w:val="00C57227"/>
    <w:rsid w:val="00C62217"/>
    <w:rsid w:val="00C62D8C"/>
    <w:rsid w:val="00C635F6"/>
    <w:rsid w:val="00C656B9"/>
    <w:rsid w:val="00C7157D"/>
    <w:rsid w:val="00C745B4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51F"/>
    <w:rsid w:val="00CA035F"/>
    <w:rsid w:val="00CA49E0"/>
    <w:rsid w:val="00CB12A7"/>
    <w:rsid w:val="00CB19F3"/>
    <w:rsid w:val="00CB27CB"/>
    <w:rsid w:val="00CB419A"/>
    <w:rsid w:val="00CB4EF3"/>
    <w:rsid w:val="00CB545A"/>
    <w:rsid w:val="00CB56AB"/>
    <w:rsid w:val="00CB6AAE"/>
    <w:rsid w:val="00CB7CFA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F3060"/>
    <w:rsid w:val="00CF3CDF"/>
    <w:rsid w:val="00CF3DC3"/>
    <w:rsid w:val="00CF4619"/>
    <w:rsid w:val="00D00ACC"/>
    <w:rsid w:val="00D0322F"/>
    <w:rsid w:val="00D03ABF"/>
    <w:rsid w:val="00D04BAA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4D2D"/>
    <w:rsid w:val="00D36472"/>
    <w:rsid w:val="00D3747F"/>
    <w:rsid w:val="00D44A51"/>
    <w:rsid w:val="00D5596F"/>
    <w:rsid w:val="00D5614F"/>
    <w:rsid w:val="00D565CA"/>
    <w:rsid w:val="00D567AF"/>
    <w:rsid w:val="00D57018"/>
    <w:rsid w:val="00D60D0F"/>
    <w:rsid w:val="00D66B1B"/>
    <w:rsid w:val="00D66FA9"/>
    <w:rsid w:val="00D762FC"/>
    <w:rsid w:val="00D844C9"/>
    <w:rsid w:val="00D90528"/>
    <w:rsid w:val="00D90C67"/>
    <w:rsid w:val="00D919CD"/>
    <w:rsid w:val="00D97A8E"/>
    <w:rsid w:val="00DA2180"/>
    <w:rsid w:val="00DA3BCF"/>
    <w:rsid w:val="00DA4531"/>
    <w:rsid w:val="00DA55BC"/>
    <w:rsid w:val="00DB5EBC"/>
    <w:rsid w:val="00DC14B6"/>
    <w:rsid w:val="00DC28E1"/>
    <w:rsid w:val="00DC32A2"/>
    <w:rsid w:val="00DC494C"/>
    <w:rsid w:val="00DC59F6"/>
    <w:rsid w:val="00DD0420"/>
    <w:rsid w:val="00DD0C7D"/>
    <w:rsid w:val="00DD3A56"/>
    <w:rsid w:val="00DD3D36"/>
    <w:rsid w:val="00DD5275"/>
    <w:rsid w:val="00DD6C92"/>
    <w:rsid w:val="00DF2073"/>
    <w:rsid w:val="00DF2BC7"/>
    <w:rsid w:val="00DF477D"/>
    <w:rsid w:val="00DF479C"/>
    <w:rsid w:val="00DF59DF"/>
    <w:rsid w:val="00E010CE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D48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4F87"/>
    <w:rsid w:val="00E758F6"/>
    <w:rsid w:val="00E763A1"/>
    <w:rsid w:val="00E76FF0"/>
    <w:rsid w:val="00E771B4"/>
    <w:rsid w:val="00E815DE"/>
    <w:rsid w:val="00E81D44"/>
    <w:rsid w:val="00E8283F"/>
    <w:rsid w:val="00E830EE"/>
    <w:rsid w:val="00E85C7B"/>
    <w:rsid w:val="00E86F5E"/>
    <w:rsid w:val="00E9260C"/>
    <w:rsid w:val="00EA02EE"/>
    <w:rsid w:val="00EA33AD"/>
    <w:rsid w:val="00EA34BB"/>
    <w:rsid w:val="00EA455A"/>
    <w:rsid w:val="00EB0F12"/>
    <w:rsid w:val="00EB439D"/>
    <w:rsid w:val="00EB4AFB"/>
    <w:rsid w:val="00EB5000"/>
    <w:rsid w:val="00EB60DE"/>
    <w:rsid w:val="00EB784A"/>
    <w:rsid w:val="00EC164B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486F"/>
    <w:rsid w:val="00EE6056"/>
    <w:rsid w:val="00EF5EB2"/>
    <w:rsid w:val="00F0493E"/>
    <w:rsid w:val="00F07C8E"/>
    <w:rsid w:val="00F2034F"/>
    <w:rsid w:val="00F2136A"/>
    <w:rsid w:val="00F25E9F"/>
    <w:rsid w:val="00F273BE"/>
    <w:rsid w:val="00F275C3"/>
    <w:rsid w:val="00F32107"/>
    <w:rsid w:val="00F40653"/>
    <w:rsid w:val="00F40E2D"/>
    <w:rsid w:val="00F42631"/>
    <w:rsid w:val="00F42C16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2399"/>
    <w:rsid w:val="00F830AC"/>
    <w:rsid w:val="00F83C91"/>
    <w:rsid w:val="00F862F9"/>
    <w:rsid w:val="00F8762F"/>
    <w:rsid w:val="00F90C32"/>
    <w:rsid w:val="00F930A2"/>
    <w:rsid w:val="00F95C9F"/>
    <w:rsid w:val="00FA1256"/>
    <w:rsid w:val="00FA4494"/>
    <w:rsid w:val="00FA6EAE"/>
    <w:rsid w:val="00FB56B8"/>
    <w:rsid w:val="00FB655F"/>
    <w:rsid w:val="00FC211E"/>
    <w:rsid w:val="00FC58D1"/>
    <w:rsid w:val="00FC5B81"/>
    <w:rsid w:val="00FD081A"/>
    <w:rsid w:val="00FD0D43"/>
    <w:rsid w:val="00FD1B26"/>
    <w:rsid w:val="00FD34AE"/>
    <w:rsid w:val="00FD4305"/>
    <w:rsid w:val="00FD4D46"/>
    <w:rsid w:val="00FD777C"/>
    <w:rsid w:val="00FE01F4"/>
    <w:rsid w:val="00FE0D51"/>
    <w:rsid w:val="00FE5E97"/>
    <w:rsid w:val="00FE5E9E"/>
    <w:rsid w:val="00FE67AE"/>
    <w:rsid w:val="00FF05E1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E76261-B915-4DFE-9B43-25F1803723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5</TotalTime>
  <Pages>4</Pages>
  <Words>1861</Words>
  <Characters>10613</Characters>
  <Application>Microsoft Office Word</Application>
  <DocSecurity>0</DocSecurity>
  <Lines>88</Lines>
  <Paragraphs>24</Paragraphs>
  <ScaleCrop>false</ScaleCrop>
  <Company/>
  <LinksUpToDate>false</LinksUpToDate>
  <CharactersWithSpaces>12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91</cp:revision>
  <cp:lastPrinted>2017-04-17T13:09:00Z</cp:lastPrinted>
  <dcterms:created xsi:type="dcterms:W3CDTF">2017-05-01T07:34:00Z</dcterms:created>
  <dcterms:modified xsi:type="dcterms:W3CDTF">2017-06-10T14:05:00Z</dcterms:modified>
</cp:coreProperties>
</file>